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22150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635873112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635873113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635873114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635873115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635873116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635873117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635873118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635873119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635873120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635873121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635873122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635873123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635873124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 xml:space="preserve">Prawo Ohma. Opór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wyjaśnia, skąd się bierze opór </w:t>
            </w:r>
            <w:r>
              <w:lastRenderedPageBreak/>
              <w:t>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635873125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635873126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zależność wyrażoną przez </w:t>
            </w:r>
            <w:r>
              <w:lastRenderedPageBreak/>
              <w:t>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635873127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635873128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635873129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635873130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635873131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635873132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635873133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 xml:space="preserve">rozpoznaje tęczę jako efekt rozszczepienia światła słonecznego </w:t>
            </w:r>
            <w:r>
              <w:lastRenderedPageBreak/>
              <w:t>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lastRenderedPageBreak/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jaśnia pojęcie światła jednobarwnego (monochromatycznego) i prezentuje je za pomocą wskaźnika laserowego </w:t>
            </w:r>
            <w:r>
              <w:lastRenderedPageBreak/>
              <w:t>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635873134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635873135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1097" w:rsidRDefault="00A61097" w:rsidP="00285D6F">
      <w:r>
        <w:separator/>
      </w:r>
    </w:p>
  </w:endnote>
  <w:endnote w:type="continuationSeparator" w:id="0">
    <w:p w:rsidR="00A61097" w:rsidRDefault="00A61097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79504D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79504D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EE01FE">
      <w:rPr>
        <w:b/>
        <w:color w:val="003892"/>
      </w:rPr>
      <w:t xml:space="preserve"> </w:t>
    </w:r>
    <w:r w:rsidR="00EE01FE" w:rsidRPr="009E0F62">
      <w:rPr>
        <w:b/>
        <w:color w:val="003892"/>
      </w:rPr>
      <w:t>AUTORZY:</w:t>
    </w:r>
    <w:r w:rsidR="00EE01FE" w:rsidRPr="00285D6F">
      <w:rPr>
        <w:color w:val="003892"/>
      </w:rPr>
      <w:t xml:space="preserve"> </w:t>
    </w:r>
    <w:r w:rsidR="00797D39">
      <w:t xml:space="preserve">Barbara </w:t>
    </w:r>
    <w:proofErr w:type="spellStart"/>
    <w:r w:rsidR="00797D39">
      <w:t>Sagnowska</w:t>
    </w:r>
    <w:proofErr w:type="spellEnd"/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79504D" w:rsidP="00EE01FE">
    <w:pPr>
      <w:pStyle w:val="Stopka"/>
      <w:tabs>
        <w:tab w:val="clear" w:pos="9072"/>
        <w:tab w:val="right" w:pos="9639"/>
      </w:tabs>
      <w:ind w:left="-567" w:right="1"/>
    </w:pPr>
    <w:r w:rsidRPr="0079504D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9130E5" w:rsidRDefault="0079504D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854803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1097" w:rsidRDefault="00A61097" w:rsidP="00285D6F">
      <w:r>
        <w:separator/>
      </w:r>
    </w:p>
  </w:footnote>
  <w:footnote w:type="continuationSeparator" w:id="0">
    <w:p w:rsidR="00A61097" w:rsidRDefault="00A61097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9504D"/>
    <w:rsid w:val="007963FD"/>
    <w:rsid w:val="00797D39"/>
    <w:rsid w:val="007B3CB5"/>
    <w:rsid w:val="0083577E"/>
    <w:rsid w:val="00854803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61097"/>
    <w:rsid w:val="00AB49BA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F66681-2FA4-4CF3-ABE1-BDA759DD4D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Marzena</cp:lastModifiedBy>
  <cp:revision>2</cp:revision>
  <dcterms:created xsi:type="dcterms:W3CDTF">2019-11-21T19:23:00Z</dcterms:created>
  <dcterms:modified xsi:type="dcterms:W3CDTF">2019-11-21T19:23:00Z</dcterms:modified>
</cp:coreProperties>
</file>